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7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654" l="0" r="100000">
                        <a14:foregroundMark x1="27807" y1="86159" x2="27807" y2="75087"/>
                        <a14:foregroundMark x1="49733" y1="85467" x2="46524" y2="76471"/>
                        <a14:foregroundMark x1="27273" y1="31834" x2="51872" y2="16955"/>
                        <a14:foregroundMark x1="8556" y1="66782" x2="26203" y2="36678"/>
                        <a14:foregroundMark x1="55615" y1="31834" x2="44920" y2="387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2</Words>
  <Application>Microsoft Office PowerPoint</Application>
  <PresentationFormat>On-screen Show (4:3)</PresentationFormat>
  <Paragraphs>77</Paragraphs>
  <Slides>1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5:10Z</dcterms:created>
  <dcterms:modified xsi:type="dcterms:W3CDTF">2022-12-06T22:49:41Z</dcterms:modified>
</cp:coreProperties>
</file>